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9DA0E3" w14:textId="77777777" w:rsidR="00B75F6C" w:rsidRDefault="00B75F6C" w:rsidP="00B75F6C">
      <w:pPr>
        <w:pStyle w:val="1"/>
        <w:jc w:val="both"/>
        <w:rPr>
          <w:lang w:val="ru-RU"/>
        </w:rPr>
      </w:pPr>
      <w:r>
        <w:rPr>
          <w:lang w:val="ru-RU"/>
        </w:rPr>
        <w:t>Семинар №5</w:t>
      </w:r>
      <w:r w:rsidRPr="00DE300B">
        <w:rPr>
          <w:lang w:val="ru-RU"/>
        </w:rPr>
        <w:t xml:space="preserve">. </w:t>
      </w:r>
      <w:r>
        <w:rPr>
          <w:lang w:val="ru-RU"/>
        </w:rPr>
        <w:t>Вводные задачи по теории графов</w:t>
      </w:r>
    </w:p>
    <w:p w14:paraId="7B31FB14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Доказать, что не существует неориентированный граф, степени всех вершин которого попарно различны.</w:t>
      </w:r>
    </w:p>
    <w:p w14:paraId="477A2D92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редполагая, что существует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вершинный неориентированный граф, степени всех вершин которого попарно различны, получим, что эти степени должны быть числами от 0 до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(наибольшая возможная степень вершины в таком графе; петли не допускаются!). Это значит, что в графе есть изолированная вершина нулевой степени и вершина степени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, связанная ребрами со всеми остальными, включая изолированную, что невозможно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353304E5" w14:textId="47D1CD34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2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Найти число всех (отмеченных, не с точностью до изоморфизма!) графов с заданным числом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.</w:t>
      </w:r>
    </w:p>
    <w:p w14:paraId="014F8A48" w14:textId="56BA2093" w:rsidR="00B75F6C" w:rsidRPr="00B75F6C" w:rsidRDefault="00B75F6C" w:rsidP="00B75F6C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Неориентированные графы</w:t>
      </w:r>
    </w:p>
    <w:p w14:paraId="63788B66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Фиксируя число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 графа, получим, что конкретный граф определяется множеством ребер, то есть некоторым подмножеством множества всех неупорядоченных пар на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элементном множестве, число которых есть </w:t>
      </w:r>
      <w:r w:rsidRPr="007D403B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1320" w:dyaOrig="620" w14:anchorId="480FB9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9pt" o:ole="">
            <v:imagedata r:id="rId4" o:title=""/>
          </v:shape>
          <o:OLEObject Type="Embed" ProgID="Equation.DSMT4" ShapeID="_x0000_i1025" DrawAspect="Content" ObjectID="_1796579192" r:id="rId5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. Это значит, что число всех таких графов с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ми равно числу всех подмножеств множества из </w:t>
      </w:r>
      <w:r w:rsidRPr="007D403B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1320" w:dyaOrig="620" w14:anchorId="1E3BB05F">
          <v:shape id="_x0000_i1026" type="#_x0000_t75" style="width:66pt;height:30.9pt" o:ole="">
            <v:imagedata r:id="rId4" o:title=""/>
          </v:shape>
          <o:OLEObject Type="Embed" ProgID="Equation.DSMT4" ShapeID="_x0000_i1026" DrawAspect="Content" ObjectID="_1796579193" r:id="rId6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элементов, то есть </w:t>
      </w:r>
      <w:r w:rsidRPr="007D403B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660" w:dyaOrig="480" w14:anchorId="72E9F544">
          <v:shape id="_x0000_i1027" type="#_x0000_t75" style="width:33.25pt;height:24pt" o:ole="">
            <v:imagedata r:id="rId7" o:title=""/>
          </v:shape>
          <o:OLEObject Type="Embed" ProgID="Equation.DSMT4" ShapeID="_x0000_i1027" DrawAspect="Content" ObjectID="_1796579194" r:id="rId8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Например, при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=3 это будет 8, а именно: пустой граф (без ребер), три графа с одним ребром ({1, 2}, {1, 3} и {2, 3}), также три графа с двумя ребрами и один полный граф. Заметим, что все графы с одним ребром (а также с двумя) изоморфны, но мы считаем отмеченные графы и различаем их.</w:t>
      </w:r>
    </w:p>
    <w:p w14:paraId="2288BE72" w14:textId="3D809BB1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Ориентированные графы</w:t>
      </w:r>
    </w:p>
    <w:p w14:paraId="36001F3B" w14:textId="09E1AB8C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Рассуждая аналогично предыдущему, легко показать, что число всех отмеченных орграфов с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ми равно </w:t>
      </w:r>
      <w:r w:rsidRPr="007D403B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380" w:dyaOrig="360" w14:anchorId="147319DB">
          <v:shape id="_x0000_i1028" type="#_x0000_t75" style="width:26.3pt;height:24.45pt" o:ole="">
            <v:imagedata r:id="rId9" o:title=""/>
          </v:shape>
          <o:OLEObject Type="Embed" ProgID="Equation.DSMT4" ShapeID="_x0000_i1028" DrawAspect="Content" ObjectID="_1796579195" r:id="rId10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Доказать самостоятельно, учитывая, что дуга в орграфе есть </w:t>
      </w:r>
      <w:r w:rsidRPr="007D403B">
        <w:rPr>
          <w:rFonts w:ascii="Times New Roman" w:hAnsi="Times New Roman" w:cs="Times New Roman"/>
          <w:i/>
          <w:iCs/>
          <w:sz w:val="24"/>
          <w:szCs w:val="24"/>
          <w:lang w:val="ru-RU"/>
        </w:rPr>
        <w:t>упорядоченная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ара вершин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3DBAF3AC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3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Доказать, что в связном ациклическом неориентированном графе с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ами число ребер равно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-1.</w:t>
      </w:r>
    </w:p>
    <w:p w14:paraId="4822F423" w14:textId="77777777" w:rsidR="00B75F6C" w:rsidRPr="0040211F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Индукция по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40211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FFCB6B5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>Базис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=1) тривиален (в одновершинном графе 0 ребер).</w:t>
      </w:r>
    </w:p>
    <w:p w14:paraId="1CFA2F59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редположим, что утверждение верно для всех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е больших некоторого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44F72AE5" w14:textId="79D2ED61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граф с числом вершин, равным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+1. Поскольку граф ациклический, то в нем найдется вершина степени 1 (иначе, если предположить, что степень каждой вершины не меньше 2, получим, очевидно</w:t>
      </w:r>
      <w:r w:rsidR="00E67976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уществование циклов). Пусть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– вершина степени 1. Удалим ее из графа вместе с инцидентным ей ребром. После этого получим подграф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исходного графа с числом вершин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который обязан быть ациклическим, так как иначе и исходный граф будет содержать циклы (удаленная вершина, очевидно, не может лежать на цикле). </w:t>
      </w:r>
      <w:r w:rsidR="00C22B67">
        <w:rPr>
          <w:rFonts w:ascii="Times New Roman" w:hAnsi="Times New Roman" w:cs="Times New Roman"/>
          <w:sz w:val="24"/>
          <w:szCs w:val="24"/>
          <w:lang w:val="ru-RU"/>
        </w:rPr>
        <w:t xml:space="preserve">Он также будет связен, так как иначе не был бы связным и исходный граф (удаление вершины </w:t>
      </w:r>
      <w:r w:rsidR="00C22B67">
        <w:rPr>
          <w:rFonts w:ascii="Times New Roman" w:hAnsi="Times New Roman" w:cs="Times New Roman"/>
          <w:sz w:val="24"/>
          <w:szCs w:val="24"/>
        </w:rPr>
        <w:t>v</w:t>
      </w:r>
      <w:r w:rsidR="00C22B67" w:rsidRPr="00C22B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22B67">
        <w:rPr>
          <w:rFonts w:ascii="Times New Roman" w:hAnsi="Times New Roman" w:cs="Times New Roman"/>
          <w:sz w:val="24"/>
          <w:szCs w:val="24"/>
          <w:lang w:val="ru-RU"/>
        </w:rPr>
        <w:t xml:space="preserve">вместе с единственным инцидентным ей ребром не может, очевидно, сказаться на связности возникающего подграфа).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о предположению индукции в нем будет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ребер. Возвращая удаленную вершину с инцидентным ей ребром, получим, что число ребер в исходном графе равно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=(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+1)-1, что и требовалось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7145C1D8" w14:textId="77777777" w:rsidR="00B75F6C" w:rsidRPr="00B75F6C" w:rsidRDefault="00B75F6C" w:rsidP="00B75F6C">
      <w:pPr>
        <w:ind w:firstLine="720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4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Доказать, что если в неориентированном графе с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ами число ребер </w:t>
      </w:r>
    </w:p>
    <w:p w14:paraId="1C2A69C4" w14:textId="77777777" w:rsidR="00B75F6C" w:rsidRPr="00B75F6C" w:rsidRDefault="00B75F6C" w:rsidP="00B75F6C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строго больше </w:t>
      </w:r>
      <w:r w:rsidRPr="00B75F6C">
        <w:rPr>
          <w:rFonts w:ascii="Times New Roman" w:hAnsi="Times New Roman" w:cs="Times New Roman"/>
          <w:i/>
          <w:iCs/>
          <w:position w:val="-12"/>
          <w:sz w:val="24"/>
          <w:szCs w:val="24"/>
          <w:lang w:val="ru-RU"/>
        </w:rPr>
        <w:object w:dxaOrig="1040" w:dyaOrig="380" w14:anchorId="1EB3AC9E">
          <v:shape id="_x0000_i1029" type="#_x0000_t75" style="width:52.15pt;height:18.9pt" o:ole="">
            <v:imagedata r:id="rId11" o:title=""/>
          </v:shape>
          <o:OLEObject Type="Embed" ProgID="Equation.DSMT4" ShapeID="_x0000_i1029" DrawAspect="Content" ObjectID="_1796579196" r:id="rId12"/>
        </w:objec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, то граф связен.</w:t>
      </w:r>
    </w:p>
    <w:p w14:paraId="22284611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Используем метод математической индукции. Базис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=3) тривиален (в трехвершинный граф, у которого больше одного ребра связен). Пусть доказываемое верно для всякого графа, число вершин которого не превосходит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. Возьмем граф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ми, число ребер которого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040" w:dyaOrig="380" w14:anchorId="6DF1FCDE">
          <v:shape id="_x0000_i1030" type="#_x0000_t75" style="width:52.15pt;height:18.9pt" o:ole="">
            <v:imagedata r:id="rId13" o:title=""/>
          </v:shape>
          <o:OLEObject Type="Embed" ProgID="Equation.DSMT4" ShapeID="_x0000_i1030" DrawAspect="Content" ObjectID="_1796579197" r:id="rId14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Фиксируем в нем произвольно вершину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 рассмотрим подграф </w:t>
      </w:r>
    </w:p>
    <w:p w14:paraId="7E14C70C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40" w:dyaOrig="360" w14:anchorId="777EB7D2">
          <v:shape id="_x0000_i1031" type="#_x0000_t75" style="width:22.15pt;height:18pt" o:ole="">
            <v:imagedata r:id="rId15" o:title=""/>
          </v:shape>
          <o:OLEObject Type="Embed" ProgID="Equation.DSMT4" ShapeID="_x0000_i1031" DrawAspect="Content" ObjectID="_1796579198" r:id="rId16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полученный удалением вершины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о всеми инцидентными ей ребрами. Так как число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40" w:dyaOrig="380" w14:anchorId="535EF823">
          <v:shape id="_x0000_i1032" type="#_x0000_t75" style="width:22.15pt;height:18.9pt" o:ole="">
            <v:imagedata r:id="rId17" o:title=""/>
          </v:shape>
          <o:OLEObject Type="Embed" ProgID="Equation.DSMT4" ShapeID="_x0000_i1032" DrawAspect="Content" ObjectID="_1796579199" r:id="rId18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есть число ребер в полном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)-вершинном графе, то вершина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меет степень, не меньшую 1, так как иначе в подграфе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число ребер превысит число ребер полного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)-вершинного графа. Заметим, что если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=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, то граф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будет связен: любые две вершины будут соединены цепью, проходящей через вершину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Таким образом, для доказательства связности графа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ри 1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3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достаточно доказать, что связен подграф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Тогда и выделенная вершина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будет соединена цепью с любой вершиной графа.</w:t>
      </w:r>
    </w:p>
    <w:p w14:paraId="7E25257F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тогда случай наименьшего числа ребер в подграфе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Он возникнет при условии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=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2, причем тогда число ребер в подграфе составит |</w:t>
      </w:r>
      <w:r w:rsidRPr="007D403B">
        <w:rPr>
          <w:rFonts w:ascii="Times New Roman" w:hAnsi="Times New Roman" w:cs="Times New Roman"/>
          <w:sz w:val="24"/>
          <w:szCs w:val="24"/>
        </w:rPr>
        <w:t>E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| = |</w:t>
      </w:r>
      <w:r w:rsidRPr="007D403B">
        <w:rPr>
          <w:rFonts w:ascii="Times New Roman" w:hAnsi="Times New Roman" w:cs="Times New Roman"/>
          <w:sz w:val="24"/>
          <w:szCs w:val="24"/>
        </w:rPr>
        <w:t>E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| -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2). Так как 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040" w:dyaOrig="380" w14:anchorId="7D623280">
          <v:shape id="_x0000_i1033" type="#_x0000_t75" style="width:52.15pt;height:18.9pt" o:ole="">
            <v:imagedata r:id="rId13" o:title=""/>
          </v:shape>
          <o:OLEObject Type="Embed" ProgID="Equation.DSMT4" ShapeID="_x0000_i1033" DrawAspect="Content" ObjectID="_1796579200" r:id="rId19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</w:t>
      </w:r>
    </w:p>
    <w:p w14:paraId="721C6900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position w:val="-24"/>
          <w:sz w:val="24"/>
          <w:szCs w:val="24"/>
          <w:lang w:val="ru-RU"/>
        </w:rPr>
        <w:object w:dxaOrig="6460" w:dyaOrig="620" w14:anchorId="3B3845E5">
          <v:shape id="_x0000_i1034" type="#_x0000_t75" style="width:322.15pt;height:30.9pt" o:ole="">
            <v:imagedata r:id="rId20" o:title=""/>
          </v:shape>
          <o:OLEObject Type="Embed" ProgID="Equation.DSMT4" ShapeID="_x0000_i1034" DrawAspect="Content" ObjectID="_1796579201" r:id="rId21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Итак, наименьшее возможное число ребер в подграфе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ри </w:t>
      </w:r>
      <w:r w:rsidRPr="007D403B">
        <w:rPr>
          <w:rFonts w:ascii="Times New Roman" w:hAnsi="Times New Roman" w:cs="Times New Roman"/>
          <w:sz w:val="24"/>
          <w:szCs w:val="24"/>
        </w:rPr>
        <w:t>dg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1 составит число, большее </w:t>
      </w:r>
      <w:r w:rsidRPr="007D403B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460" w:dyaOrig="380" w14:anchorId="78DE4385">
          <v:shape id="_x0000_i1035" type="#_x0000_t75" style="width:23.55pt;height:18.9pt" o:ole="">
            <v:imagedata r:id="rId22" o:title=""/>
          </v:shape>
          <o:OLEObject Type="Embed" ProgID="Equation.DSMT4" ShapeID="_x0000_i1035" DrawAspect="Content" ObjectID="_1796579202" r:id="rId23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Отсюда, по предположению индукции, подграф </w:t>
      </w:r>
      <w:r w:rsidRPr="007D403B">
        <w:rPr>
          <w:rFonts w:ascii="Times New Roman" w:hAnsi="Times New Roman" w:cs="Times New Roman"/>
          <w:sz w:val="24"/>
          <w:szCs w:val="24"/>
        </w:rPr>
        <w:t>G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-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вязен, что и требовалось.</w:t>
      </w:r>
    </w:p>
    <w:p w14:paraId="46F52C8C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7D403B">
        <w:rPr>
          <w:rFonts w:ascii="Times New Roman" w:hAnsi="Times New Roman" w:cs="Times New Roman"/>
          <w:i/>
          <w:sz w:val="24"/>
          <w:szCs w:val="24"/>
          <w:lang w:val="ru-RU"/>
        </w:rPr>
        <w:t>Второе решение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Предположим, что граф с числом ребер, большим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540" w:dyaOrig="480" w14:anchorId="01D143A6">
          <v:shape id="_x0000_i1036" type="#_x0000_t75" style="width:27.25pt;height:24pt" o:ole="">
            <v:imagedata r:id="rId24" o:title=""/>
          </v:shape>
          <o:OLEObject Type="Embed" ProgID="Equation.DSMT4" ShapeID="_x0000_i1036" DrawAspect="Content" ObjectID="_1796579203" r:id="rId25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е связен. Тогда в нем есть по крайней мере две компоненты. Пусть компонента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340" w:dyaOrig="440" w14:anchorId="541CF45F">
          <v:shape id="_x0000_i1037" type="#_x0000_t75" style="width:17.1pt;height:22.15pt" o:ole="">
            <v:imagedata r:id="rId26" o:title=""/>
          </v:shape>
          <o:OLEObject Type="Embed" ProgID="Equation.DSMT4" ShapeID="_x0000_i1037" DrawAspect="Content" ObjectID="_1796579204" r:id="rId27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содержит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240" w:dyaOrig="340" w14:anchorId="75D7BBC6">
          <v:shape id="_x0000_i1038" type="#_x0000_t75" style="width:12pt;height:17.1pt" o:ole="">
            <v:imagedata r:id="rId28" o:title=""/>
          </v:shape>
          <o:OLEObject Type="Embed" ProgID="Equation.DSMT4" ShapeID="_x0000_i1038" DrawAspect="Content" ObjectID="_1796579205" r:id="rId29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вершин, а компонента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380" w:dyaOrig="440" w14:anchorId="704B94E9">
          <v:shape id="_x0000_i1039" type="#_x0000_t75" style="width:18.9pt;height:22.15pt" o:ole="">
            <v:imagedata r:id="rId30" o:title=""/>
          </v:shape>
          <o:OLEObject Type="Embed" ProgID="Equation.DSMT4" ShapeID="_x0000_i1039" DrawAspect="Content" ObjectID="_1796579206" r:id="rId31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700" w:dyaOrig="340" w14:anchorId="1E9CA3C3">
          <v:shape id="_x0000_i1040" type="#_x0000_t75" style="width:35.1pt;height:17.1pt" o:ole="">
            <v:imagedata r:id="rId32" o:title=""/>
          </v:shape>
          <o:OLEObject Type="Embed" ProgID="Equation.DSMT4" ShapeID="_x0000_i1040" DrawAspect="Content" ObjectID="_1796579207" r:id="rId33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. При этом можно считать, что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7A431FB7">
          <v:shape id="_x0000_i1041" type="#_x0000_t75" style="width:55.85pt;height:17.1pt" o:ole="">
            <v:imagedata r:id="rId34" o:title=""/>
          </v:shape>
          <o:OLEObject Type="Embed" ProgID="Equation.DSMT4" ShapeID="_x0000_i1041" DrawAspect="Content" ObjectID="_1796579208" r:id="rId35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ак как при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7C24B24D">
          <v:shape id="_x0000_i1042" type="#_x0000_t75" style="width:55.85pt;height:17.1pt" o:ole="">
            <v:imagedata r:id="rId36" o:title=""/>
          </v:shape>
          <o:OLEObject Type="Embed" ProgID="Equation.DSMT4" ShapeID="_x0000_i1042" DrawAspect="Content" ObjectID="_1796579209" r:id="rId37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 при выполнении условия задачи по крайней мере одно ребро окажется инцидентным единственной вершине компоненты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380" w:dyaOrig="440" w14:anchorId="26D939DF">
          <v:shape id="_x0000_i1043" type="#_x0000_t75" style="width:18.9pt;height:22.15pt" o:ole="">
            <v:imagedata r:id="rId30" o:title=""/>
          </v:shape>
          <o:OLEObject Type="Embed" ProgID="Equation.DSMT4" ShapeID="_x0000_i1043" DrawAspect="Content" ObjectID="_1796579210" r:id="rId38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ак как число </w:t>
      </w:r>
      <w:r w:rsidRPr="007D403B">
        <w:rPr>
          <w:rFonts w:ascii="Times New Roman" w:hAnsi="Times New Roman" w:cs="Times New Roman"/>
          <w:position w:val="-14"/>
          <w:sz w:val="24"/>
          <w:szCs w:val="24"/>
        </w:rPr>
        <w:object w:dxaOrig="540" w:dyaOrig="480" w14:anchorId="768DEA43">
          <v:shape id="_x0000_i1044" type="#_x0000_t75" style="width:27.25pt;height:24pt" o:ole="">
            <v:imagedata r:id="rId24" o:title=""/>
          </v:shape>
          <o:OLEObject Type="Embed" ProgID="Equation.DSMT4" ShapeID="_x0000_i1044" DrawAspect="Content" ObjectID="_1796579211" r:id="rId39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- число ребер в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олном </w:t>
      </w:r>
      <w:r w:rsidRPr="007D403B">
        <w:rPr>
          <w:rFonts w:ascii="Times New Roman" w:hAnsi="Times New Roman" w:cs="Times New Roman"/>
          <w:position w:val="-12"/>
          <w:sz w:val="24"/>
          <w:szCs w:val="24"/>
        </w:rPr>
        <w:object w:dxaOrig="840" w:dyaOrig="400" w14:anchorId="3D610CC4">
          <v:shape id="_x0000_i1045" type="#_x0000_t75" style="width:42pt;height:19.85pt" o:ole="">
            <v:imagedata r:id="rId40" o:title=""/>
          </v:shape>
          <o:OLEObject Type="Embed" ProgID="Equation.DSMT4" ShapeID="_x0000_i1045" DrawAspect="Content" ObjectID="_1796579212" r:id="rId41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вершинном графе. Но это противоречие, так как указанная вершина – изолированная по предположению. Таким образом, граф связен.</w:t>
      </w:r>
    </w:p>
    <w:p w14:paraId="46BAC0F7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ab/>
        <w:t xml:space="preserve">Итак, </w:t>
      </w:r>
      <w:r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4F33A1EE">
          <v:shape id="_x0000_i1046" type="#_x0000_t75" style="width:55.85pt;height:17.1pt" o:ole="">
            <v:imagedata r:id="rId34" o:title=""/>
          </v:shape>
          <o:OLEObject Type="Embed" ProgID="Equation.DSMT4" ShapeID="_x0000_i1046" DrawAspect="Content" ObjectID="_1796579213" r:id="rId42"/>
        </w:objec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. Тогда, полагая числа ребер в каждой компоненте максимальными, получим:</w:t>
      </w:r>
    </w:p>
    <w:p w14:paraId="05898FDD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7D403B">
        <w:rPr>
          <w:rFonts w:ascii="Times New Roman" w:hAnsi="Times New Roman" w:cs="Times New Roman"/>
          <w:position w:val="-30"/>
          <w:sz w:val="24"/>
          <w:szCs w:val="24"/>
        </w:rPr>
        <w:object w:dxaOrig="5100" w:dyaOrig="800" w14:anchorId="0AD8026D">
          <v:shape id="_x0000_i1047" type="#_x0000_t75" style="width:255.25pt;height:40.15pt" o:ole="">
            <v:imagedata r:id="rId43" o:title=""/>
          </v:shape>
          <o:OLEObject Type="Embed" ProgID="Equation.DSMT4" ShapeID="_x0000_i1047" DrawAspect="Content" ObjectID="_1796579214" r:id="rId44"/>
        </w:object>
      </w:r>
    </w:p>
    <w:p w14:paraId="0960B362" w14:textId="44D19668" w:rsidR="00B75F6C" w:rsidRDefault="00B75F6C" w:rsidP="00B75F6C">
      <w:pPr>
        <w:jc w:val="both"/>
        <w:rPr>
          <w:rFonts w:ascii="Times New Roman" w:hAnsi="Times New Roman" w:cs="Times New Roman"/>
          <w:sz w:val="24"/>
          <w:szCs w:val="24"/>
        </w:rPr>
      </w:pPr>
      <w:r w:rsidRPr="007D403B">
        <w:rPr>
          <w:rFonts w:ascii="Times New Roman" w:hAnsi="Times New Roman" w:cs="Times New Roman"/>
          <w:sz w:val="24"/>
          <w:szCs w:val="24"/>
        </w:rPr>
        <w:tab/>
        <w:t>Преобразуем числитель второй дроби:</w:t>
      </w:r>
    </w:p>
    <w:p w14:paraId="147551BD" w14:textId="50EF4D69" w:rsidR="00997E64" w:rsidRDefault="00997E64" w:rsidP="00997E64">
      <w:pPr>
        <w:jc w:val="both"/>
        <w:rPr>
          <w:sz w:val="28"/>
        </w:rPr>
      </w:pPr>
      <w:r w:rsidRPr="00003858">
        <w:rPr>
          <w:position w:val="-86"/>
          <w:sz w:val="28"/>
        </w:rPr>
        <w:object w:dxaOrig="6440" w:dyaOrig="1880" w14:anchorId="587C9E3F">
          <v:shape id="_x0000_i1048" type="#_x0000_t75" style="width:321.25pt;height:93.7pt" o:ole="">
            <v:imagedata r:id="rId45" o:title=""/>
          </v:shape>
          <o:OLEObject Type="Embed" ProgID="Equation.DSMT4" ShapeID="_x0000_i1048" DrawAspect="Content" ObjectID="_1796579215" r:id="rId46"/>
        </w:object>
      </w:r>
    </w:p>
    <w:p w14:paraId="73CD6A37" w14:textId="77777777" w:rsidR="00997E64" w:rsidRPr="00997E64" w:rsidRDefault="00997E64" w:rsidP="00997E64">
      <w:pPr>
        <w:jc w:val="both"/>
        <w:rPr>
          <w:sz w:val="28"/>
          <w:lang w:val="ru-RU"/>
        </w:rPr>
      </w:pPr>
      <w:r>
        <w:rPr>
          <w:sz w:val="28"/>
        </w:rPr>
        <w:tab/>
      </w:r>
      <w:r w:rsidRPr="00997E64">
        <w:rPr>
          <w:sz w:val="28"/>
          <w:lang w:val="ru-RU"/>
        </w:rPr>
        <w:t>Тогда</w:t>
      </w:r>
    </w:p>
    <w:p w14:paraId="2A70C6C7" w14:textId="08B61B5C" w:rsidR="00997E64" w:rsidRPr="00997E64" w:rsidRDefault="009B6A56" w:rsidP="00997E64">
      <w:pPr>
        <w:jc w:val="both"/>
        <w:rPr>
          <w:position w:val="-60"/>
          <w:sz w:val="28"/>
          <w:lang w:val="ru-RU"/>
        </w:rPr>
      </w:pPr>
      <w:r w:rsidRPr="00003858">
        <w:rPr>
          <w:position w:val="-24"/>
          <w:sz w:val="28"/>
        </w:rPr>
        <w:object w:dxaOrig="7800" w:dyaOrig="620" w14:anchorId="3FCFC09C">
          <v:shape id="_x0000_i1049" type="#_x0000_t75" style="width:391.4pt;height:30.9pt" o:ole="">
            <v:imagedata r:id="rId47" o:title=""/>
          </v:shape>
          <o:OLEObject Type="Embed" ProgID="Equation.DSMT4" ShapeID="_x0000_i1049" DrawAspect="Content" ObjectID="_1796579216" r:id="rId48"/>
        </w:object>
      </w:r>
      <w:r w:rsidR="00997E64" w:rsidRPr="00997E64">
        <w:rPr>
          <w:position w:val="-60"/>
          <w:sz w:val="28"/>
          <w:lang w:val="ru-RU"/>
        </w:rPr>
        <w:t xml:space="preserve"> </w:t>
      </w:r>
    </w:p>
    <w:p w14:paraId="779C3949" w14:textId="6D9A3BA6" w:rsidR="00B75F6C" w:rsidRPr="007D403B" w:rsidRDefault="00997E64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97E64">
        <w:rPr>
          <w:sz w:val="28"/>
          <w:lang w:val="ru-RU"/>
        </w:rPr>
        <w:tab/>
      </w:r>
      <w:r w:rsidR="00B75F6C"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Так как </w:t>
      </w:r>
      <w:r w:rsidR="00B75F6C" w:rsidRPr="007D403B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2D591D26">
          <v:shape id="_x0000_i1050" type="#_x0000_t75" style="width:55.85pt;height:17.1pt" o:ole="">
            <v:imagedata r:id="rId49" o:title=""/>
          </v:shape>
          <o:OLEObject Type="Embed" ProgID="Equation.DSMT4" ShapeID="_x0000_i1050" DrawAspect="Content" ObjectID="_1796579217" r:id="rId50"/>
        </w:object>
      </w:r>
      <w:r w:rsidR="00B75F6C"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второе слагаемое отрицательно, и максимальное число ребер во всем графе меньше </w:t>
      </w:r>
      <w:r w:rsidR="00B75F6C" w:rsidRPr="007D403B">
        <w:rPr>
          <w:rFonts w:ascii="Times New Roman" w:hAnsi="Times New Roman" w:cs="Times New Roman"/>
          <w:position w:val="-14"/>
          <w:sz w:val="24"/>
          <w:szCs w:val="24"/>
        </w:rPr>
        <w:object w:dxaOrig="540" w:dyaOrig="480" w14:anchorId="4EBFF818">
          <v:shape id="_x0000_i1051" type="#_x0000_t75" style="width:27.25pt;height:24pt" o:ole="">
            <v:imagedata r:id="rId51" o:title=""/>
          </v:shape>
          <o:OLEObject Type="Embed" ProgID="Equation.DSMT4" ShapeID="_x0000_i1051" DrawAspect="Content" ObjectID="_1796579218" r:id="rId52"/>
        </w:object>
      </w:r>
      <w:r w:rsidR="00B75F6C" w:rsidRPr="007D403B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B75F6C" w:rsidRPr="007D403B">
        <w:rPr>
          <w:rFonts w:ascii="Times New Roman" w:hAnsi="Times New Roman" w:cs="Times New Roman"/>
          <w:sz w:val="24"/>
          <w:szCs w:val="24"/>
        </w:rPr>
        <w:sym w:font="Symbol" w:char="F0A8"/>
      </w:r>
    </w:p>
    <w:p w14:paraId="3F4EAF50" w14:textId="77777777" w:rsidR="00B75F6C" w:rsidRPr="007D403B" w:rsidRDefault="00B75F6C" w:rsidP="00B75F6C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5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Доказать, что если минимальная степень вершины неориентированного графа с 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вершинами не меньше (</w:t>
      </w:r>
      <w:r w:rsidRPr="00B75F6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-1)/2, то граф связен.</w:t>
      </w:r>
    </w:p>
    <w:p w14:paraId="13B1C51E" w14:textId="08B4A8E1" w:rsidR="00EB37D1" w:rsidRPr="00EB37D1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Предположим противное: тогда граф распадается как минимум на две компоненты связности. Пусть в одной компоненте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 (</w:t>
      </w:r>
      <w:r w:rsidR="00113F3A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 другой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. </w:t>
      </w:r>
      <w:r w:rsidR="00113F3A">
        <w:rPr>
          <w:rFonts w:ascii="Times New Roman" w:hAnsi="Times New Roman" w:cs="Times New Roman"/>
          <w:sz w:val="24"/>
          <w:szCs w:val="24"/>
          <w:lang w:val="ru-RU"/>
        </w:rPr>
        <w:t xml:space="preserve">Тогда 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для первой компоненты степень любой вершины заключена между </w:t>
      </w:r>
      <w:r w:rsidR="00EB37D1"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B37D1" w:rsidRPr="007D403B">
        <w:rPr>
          <w:rFonts w:ascii="Times New Roman" w:hAnsi="Times New Roman" w:cs="Times New Roman"/>
          <w:sz w:val="24"/>
          <w:szCs w:val="24"/>
        </w:rPr>
        <w:t>n</w:t>
      </w:r>
      <w:r w:rsidR="00EB37D1" w:rsidRPr="007D403B">
        <w:rPr>
          <w:rFonts w:ascii="Times New Roman" w:hAnsi="Times New Roman" w:cs="Times New Roman"/>
          <w:sz w:val="24"/>
          <w:szCs w:val="24"/>
          <w:lang w:val="ru-RU"/>
        </w:rPr>
        <w:t>-1)/2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EB37D1">
        <w:rPr>
          <w:rFonts w:ascii="Times New Roman" w:hAnsi="Times New Roman" w:cs="Times New Roman"/>
          <w:sz w:val="24"/>
          <w:szCs w:val="24"/>
        </w:rPr>
        <w:t>k</w:t>
      </w:r>
      <w:r w:rsidR="00EB37D1" w:rsidRPr="00EB37D1">
        <w:rPr>
          <w:rFonts w:ascii="Times New Roman" w:hAnsi="Times New Roman" w:cs="Times New Roman"/>
          <w:sz w:val="24"/>
          <w:szCs w:val="24"/>
          <w:lang w:val="ru-RU"/>
        </w:rPr>
        <w:t xml:space="preserve">-1, 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а для второй – между </w:t>
      </w:r>
      <w:r w:rsidR="00EB37D1"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EB37D1" w:rsidRPr="007D403B">
        <w:rPr>
          <w:rFonts w:ascii="Times New Roman" w:hAnsi="Times New Roman" w:cs="Times New Roman"/>
          <w:sz w:val="24"/>
          <w:szCs w:val="24"/>
        </w:rPr>
        <w:t>n</w:t>
      </w:r>
      <w:r w:rsidR="00EB37D1" w:rsidRPr="007D403B">
        <w:rPr>
          <w:rFonts w:ascii="Times New Roman" w:hAnsi="Times New Roman" w:cs="Times New Roman"/>
          <w:sz w:val="24"/>
          <w:szCs w:val="24"/>
          <w:lang w:val="ru-RU"/>
        </w:rPr>
        <w:t>-1)/2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EB37D1">
        <w:rPr>
          <w:rFonts w:ascii="Times New Roman" w:hAnsi="Times New Roman" w:cs="Times New Roman"/>
          <w:sz w:val="24"/>
          <w:szCs w:val="24"/>
        </w:rPr>
        <w:t>n</w:t>
      </w:r>
      <w:r w:rsidR="00EB37D1" w:rsidRPr="00EB37D1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EB37D1">
        <w:rPr>
          <w:rFonts w:ascii="Times New Roman" w:hAnsi="Times New Roman" w:cs="Times New Roman"/>
          <w:sz w:val="24"/>
          <w:szCs w:val="24"/>
        </w:rPr>
        <w:t>k</w:t>
      </w:r>
      <w:r w:rsidR="00EB37D1" w:rsidRPr="00EB37D1">
        <w:rPr>
          <w:rFonts w:ascii="Times New Roman" w:hAnsi="Times New Roman" w:cs="Times New Roman"/>
          <w:sz w:val="24"/>
          <w:szCs w:val="24"/>
          <w:lang w:val="ru-RU"/>
        </w:rPr>
        <w:t xml:space="preserve">-1, 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то есть должны выполняться одновременно неравенства: </w:t>
      </w:r>
      <w:r w:rsidR="00EB37D1" w:rsidRPr="00EB37D1">
        <w:rPr>
          <w:rFonts w:ascii="Times New Roman" w:hAnsi="Times New Roman" w:cs="Times New Roman"/>
          <w:position w:val="-30"/>
          <w:sz w:val="24"/>
          <w:szCs w:val="24"/>
        </w:rPr>
        <w:object w:dxaOrig="1540" w:dyaOrig="800" w14:anchorId="72273DBA">
          <v:shape id="_x0000_i1054" type="#_x0000_t75" style="width:60.45pt;height:31.4pt" o:ole="">
            <v:imagedata r:id="rId53" o:title=""/>
          </v:shape>
          <o:OLEObject Type="Embed" ProgID="Equation.DSMT4" ShapeID="_x0000_i1054" DrawAspect="Content" ObjectID="_1796579219" r:id="rId54"/>
        </w:object>
      </w:r>
      <w:r w:rsidR="00EB37D1" w:rsidRPr="00113F3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="00EB37D1" w:rsidRPr="00EB37D1">
        <w:rPr>
          <w:rFonts w:ascii="Times New Roman" w:hAnsi="Times New Roman" w:cs="Times New Roman"/>
          <w:position w:val="-30"/>
          <w:sz w:val="24"/>
          <w:szCs w:val="24"/>
        </w:rPr>
        <w:object w:dxaOrig="2000" w:dyaOrig="800" w14:anchorId="6962247D">
          <v:shape id="_x0000_i1057" type="#_x0000_t75" style="width:80.75pt;height:32.3pt" o:ole="">
            <v:imagedata r:id="rId55" o:title=""/>
          </v:shape>
          <o:OLEObject Type="Embed" ProgID="Equation.DSMT4" ShapeID="_x0000_i1057" DrawAspect="Content" ObjectID="_1796579220" r:id="rId56"/>
        </w:object>
      </w:r>
      <w:r w:rsidR="00EB37D1" w:rsidRPr="00113F3A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13F3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Из первого неравенства </w:t>
      </w:r>
      <w:r w:rsidR="00113F3A" w:rsidRPr="00EB37D1">
        <w:rPr>
          <w:rFonts w:ascii="Times New Roman" w:hAnsi="Times New Roman" w:cs="Times New Roman"/>
          <w:position w:val="-30"/>
          <w:sz w:val="24"/>
          <w:szCs w:val="24"/>
        </w:rPr>
        <w:object w:dxaOrig="1160" w:dyaOrig="800" w14:anchorId="29752386">
          <v:shape id="_x0000_i1060" type="#_x0000_t75" style="width:46.15pt;height:31.85pt" o:ole="">
            <v:imagedata r:id="rId57" o:title=""/>
          </v:shape>
          <o:OLEObject Type="Embed" ProgID="Equation.DSMT4" ShapeID="_x0000_i1060" DrawAspect="Content" ObjectID="_1796579221" r:id="rId58"/>
        </w:objec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 xml:space="preserve">, а из второго </w:t>
      </w:r>
      <w:r w:rsidR="00113F3A" w:rsidRPr="00EB37D1">
        <w:rPr>
          <w:rFonts w:ascii="Times New Roman" w:hAnsi="Times New Roman" w:cs="Times New Roman"/>
          <w:position w:val="-30"/>
          <w:sz w:val="24"/>
          <w:szCs w:val="24"/>
        </w:rPr>
        <w:object w:dxaOrig="1160" w:dyaOrig="800" w14:anchorId="00420D83">
          <v:shape id="_x0000_i1063" type="#_x0000_t75" style="width:46.15pt;height:31.85pt" o:ole="">
            <v:imagedata r:id="rId59" o:title=""/>
          </v:shape>
          <o:OLEObject Type="Embed" ProgID="Equation.DSMT4" ShapeID="_x0000_i1063" DrawAspect="Content" ObjectID="_1796579222" r:id="rId60"/>
        </w:object>
      </w:r>
      <w:r w:rsidR="00EB37D1">
        <w:rPr>
          <w:rFonts w:ascii="Times New Roman" w:hAnsi="Times New Roman" w:cs="Times New Roman"/>
          <w:sz w:val="24"/>
          <w:szCs w:val="24"/>
          <w:lang w:val="ru-RU"/>
        </w:rPr>
        <w:t>. Очевидное противоречие.</w:t>
      </w:r>
    </w:p>
    <w:p w14:paraId="48A86B66" w14:textId="7D3E12B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02D1202" w14:textId="77777777" w:rsidR="00B75F6C" w:rsidRPr="00B75F6C" w:rsidRDefault="00B75F6C" w:rsidP="00B75F6C">
      <w:pPr>
        <w:spacing w:after="0" w:line="240" w:lineRule="auto"/>
        <w:ind w:firstLine="360"/>
        <w:jc w:val="both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6)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Доказать, что орграф связен тогда и только тогда, когда в нем есть путь, проходящий через все вершины.</w:t>
      </w:r>
    </w:p>
    <w:p w14:paraId="5C18840F" w14:textId="7C229F1A" w:rsidR="00B75F6C" w:rsidRPr="007D403B" w:rsidRDefault="00B75F6C" w:rsidP="00B75F6C">
      <w:pPr>
        <w:ind w:left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Докажем необходимость условия теоремы. Зададим некоторую нумерацию на множестве вершин связного орграфа. Пусть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= {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…,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}. Очевидно, всегда найдется путь, содержащий вершину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Предположим, что построен путь </w:t>
      </w:r>
      <w:r w:rsidRPr="007D403B">
        <w:rPr>
          <w:rFonts w:ascii="Times New Roman" w:hAnsi="Times New Roman" w:cs="Times New Roman"/>
          <w:sz w:val="24"/>
          <w:szCs w:val="24"/>
        </w:rPr>
        <w:t>W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2 </w:t>
      </w:r>
      <w:r w:rsidRPr="007D403B">
        <w:rPr>
          <w:rFonts w:ascii="Times New Roman" w:hAnsi="Times New Roman" w:cs="Times New Roman"/>
          <w:sz w:val="24"/>
          <w:szCs w:val="24"/>
        </w:rPr>
        <w:lastRenderedPageBreak/>
        <w:sym w:font="Symbol" w:char="F0A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…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проходящий через </w:t>
      </w:r>
      <w:r w:rsidR="002557EB">
        <w:rPr>
          <w:rFonts w:ascii="Times New Roman" w:hAnsi="Times New Roman" w:cs="Times New Roman"/>
          <w:sz w:val="24"/>
          <w:szCs w:val="24"/>
          <w:lang w:val="ru-RU"/>
        </w:rPr>
        <w:t xml:space="preserve">какие-то </w:t>
      </w:r>
      <w:r w:rsidR="002557E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…,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для некоторого </w:t>
      </w:r>
      <w:r w:rsidRPr="007D403B">
        <w:rPr>
          <w:rFonts w:ascii="Times New Roman" w:hAnsi="Times New Roman" w:cs="Times New Roman"/>
          <w:sz w:val="24"/>
          <w:szCs w:val="24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&lt;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="00A47C29" w:rsidRPr="00A47C29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A47C29">
        <w:rPr>
          <w:rFonts w:ascii="Times New Roman" w:hAnsi="Times New Roman" w:cs="Times New Roman"/>
          <w:sz w:val="24"/>
          <w:szCs w:val="24"/>
          <w:lang w:val="ru-RU"/>
        </w:rPr>
        <w:t xml:space="preserve">эти </w:t>
      </w:r>
      <w:r w:rsidR="00A47C29">
        <w:rPr>
          <w:rFonts w:ascii="Times New Roman" w:hAnsi="Times New Roman" w:cs="Times New Roman"/>
          <w:sz w:val="24"/>
          <w:szCs w:val="24"/>
        </w:rPr>
        <w:t>k</w:t>
      </w:r>
      <w:r w:rsidR="00A47C29" w:rsidRPr="00A47C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47C29">
        <w:rPr>
          <w:rFonts w:ascii="Times New Roman" w:hAnsi="Times New Roman" w:cs="Times New Roman"/>
          <w:sz w:val="24"/>
          <w:szCs w:val="24"/>
          <w:lang w:val="ru-RU"/>
        </w:rPr>
        <w:t xml:space="preserve">вершин не обязаны иметь номера с 1 до </w:t>
      </w:r>
      <w:r w:rsidR="00A47C29">
        <w:rPr>
          <w:rFonts w:ascii="Times New Roman" w:hAnsi="Times New Roman" w:cs="Times New Roman"/>
          <w:sz w:val="24"/>
          <w:szCs w:val="24"/>
        </w:rPr>
        <w:t>k</w:t>
      </w:r>
      <w:r w:rsidR="00486D30">
        <w:rPr>
          <w:rFonts w:ascii="Times New Roman" w:hAnsi="Times New Roman" w:cs="Times New Roman"/>
          <w:sz w:val="24"/>
          <w:szCs w:val="24"/>
          <w:lang w:val="ru-RU"/>
        </w:rPr>
        <w:t xml:space="preserve">, причем вершины в пути могут повторяться, то есть </w:t>
      </w:r>
      <w:r w:rsidR="00486D30">
        <w:rPr>
          <w:rFonts w:ascii="Times New Roman" w:hAnsi="Times New Roman" w:cs="Times New Roman"/>
          <w:sz w:val="24"/>
          <w:szCs w:val="24"/>
        </w:rPr>
        <w:t>k</w:t>
      </w:r>
      <w:r w:rsidR="00486D30" w:rsidRPr="00486D3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86D30">
        <w:rPr>
          <w:rFonts w:ascii="Times New Roman" w:hAnsi="Times New Roman" w:cs="Times New Roman"/>
          <w:sz w:val="24"/>
          <w:szCs w:val="24"/>
          <w:lang w:val="ru-RU"/>
        </w:rPr>
        <w:t xml:space="preserve">не обязательно равно </w:t>
      </w:r>
      <w:r w:rsidR="00486D30">
        <w:rPr>
          <w:rFonts w:ascii="Times New Roman" w:hAnsi="Times New Roman" w:cs="Times New Roman"/>
          <w:sz w:val="24"/>
          <w:szCs w:val="24"/>
        </w:rPr>
        <w:t>m</w:t>
      </w:r>
      <w:r w:rsidR="00A47C29" w:rsidRPr="00A47C29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Берем вершину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. Если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*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ли 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486D30" w:rsidRPr="00486D3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86D30"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="00486D30" w:rsidRPr="007D403B">
        <w:rPr>
          <w:rFonts w:ascii="Times New Roman" w:hAnsi="Times New Roman" w:cs="Times New Roman"/>
          <w:sz w:val="24"/>
          <w:szCs w:val="24"/>
          <w:lang w:val="ru-RU"/>
        </w:rPr>
        <w:t>*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86D30">
        <w:rPr>
          <w:rFonts w:ascii="Times New Roman" w:hAnsi="Times New Roman" w:cs="Times New Roman"/>
          <w:sz w:val="24"/>
          <w:szCs w:val="24"/>
        </w:rPr>
        <w:t>u</w:t>
      </w:r>
      <w:r w:rsidR="00486D30"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="00486D30"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="00486D30" w:rsidRPr="00486D30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,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то путь, проходящий через все вершины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…,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остроен. Иначе берем наибольший номер </w:t>
      </w:r>
      <w:r w:rsidRPr="007D403B">
        <w:rPr>
          <w:rFonts w:ascii="Times New Roman" w:hAnsi="Times New Roman" w:cs="Times New Roman"/>
          <w:sz w:val="24"/>
          <w:szCs w:val="24"/>
        </w:rPr>
        <w:t>s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такой, что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s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*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(такой номер существует, так как иначе ни из одной вершины пути </w:t>
      </w:r>
      <w:r w:rsidRPr="007D403B">
        <w:rPr>
          <w:rFonts w:ascii="Times New Roman" w:hAnsi="Times New Roman" w:cs="Times New Roman"/>
          <w:sz w:val="24"/>
          <w:szCs w:val="24"/>
        </w:rPr>
        <w:t>W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не достижима вершина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о тогда, в силу связности орграфа, любая вершина пути </w:t>
      </w:r>
      <w:r w:rsidRPr="007D403B">
        <w:rPr>
          <w:rFonts w:ascii="Times New Roman" w:hAnsi="Times New Roman" w:cs="Times New Roman"/>
          <w:sz w:val="24"/>
          <w:szCs w:val="24"/>
        </w:rPr>
        <w:t>W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в том числе его первая вершина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достижима из </w:t>
      </w:r>
      <w:r w:rsidR="00486D30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но как раз это по предположению не имеет места). Так как по предположению </w:t>
      </w:r>
      <w:r w:rsidRPr="007D403B">
        <w:rPr>
          <w:rFonts w:ascii="Times New Roman" w:hAnsi="Times New Roman" w:cs="Times New Roman"/>
          <w:sz w:val="24"/>
          <w:szCs w:val="24"/>
        </w:rPr>
        <w:t>s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&lt;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то из вершин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, 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…,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вершина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не достижима. Но тогда из нее достижима любая из указанных вершин и, в частности, выполняется: </w:t>
      </w:r>
    </w:p>
    <w:p w14:paraId="338F092B" w14:textId="0D04F446" w:rsidR="00B75F6C" w:rsidRPr="007D403B" w:rsidRDefault="00B75F6C" w:rsidP="00B75F6C">
      <w:pPr>
        <w:ind w:left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1</w:t>
      </w:r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 xml:space="preserve">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 xml:space="preserve">i2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>…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 xml:space="preserve">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s</w:t>
      </w:r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</w:rPr>
        <w:t xml:space="preserve">*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+1</w:t>
      </w:r>
      <w:r w:rsidRPr="007D403B">
        <w:rPr>
          <w:rFonts w:ascii="Times New Roman" w:hAnsi="Times New Roman" w:cs="Times New Roman"/>
          <w:sz w:val="24"/>
          <w:szCs w:val="24"/>
        </w:rPr>
        <w:t xml:space="preserve">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DE"/>
      </w:r>
      <w:r w:rsidRPr="007D403B">
        <w:rPr>
          <w:rFonts w:ascii="Times New Roman" w:hAnsi="Times New Roman" w:cs="Times New Roman"/>
          <w:sz w:val="24"/>
          <w:szCs w:val="24"/>
        </w:rPr>
        <w:t>* 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, s+1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 xml:space="preserve">… 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E"/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i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 и требуемый путь, проходящий через все вершины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,…,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r w:rsidR="00A47C29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D403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+1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построен. </w:t>
      </w:r>
    </w:p>
    <w:p w14:paraId="115F970F" w14:textId="77777777" w:rsidR="00B75F6C" w:rsidRPr="007D403B" w:rsidRDefault="00B75F6C" w:rsidP="00B75F6C">
      <w:pPr>
        <w:ind w:left="36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Достаточность условия доказывается легко. Действительно, если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- две произвольные вершины орграфа, то они лежат на пути, проходящем через все вершины. Тогда или из </w:t>
      </w:r>
      <w:r w:rsidRPr="007D403B">
        <w:rPr>
          <w:rFonts w:ascii="Times New Roman" w:hAnsi="Times New Roman" w:cs="Times New Roman"/>
          <w:sz w:val="24"/>
          <w:szCs w:val="24"/>
        </w:rPr>
        <w:t>u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достижима </w:t>
      </w:r>
      <w:r w:rsidRPr="007D403B">
        <w:rPr>
          <w:rFonts w:ascii="Times New Roman" w:hAnsi="Times New Roman" w:cs="Times New Roman"/>
          <w:sz w:val="24"/>
          <w:szCs w:val="24"/>
        </w:rPr>
        <w:t>v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, или наоборот.</w:t>
      </w:r>
      <w:r w:rsidRPr="007D403B">
        <w:rPr>
          <w:rFonts w:ascii="Times New Roman" w:hAnsi="Times New Roman" w:cs="Times New Roman"/>
          <w:sz w:val="24"/>
          <w:szCs w:val="24"/>
        </w:rPr>
        <w:sym w:font="Symbol" w:char="F0A8"/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1B32C529" w14:textId="77777777" w:rsidR="00B75F6C" w:rsidRPr="007D403B" w:rsidRDefault="00B75F6C" w:rsidP="00B75F6C">
      <w:pPr>
        <w:ind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75F6C">
        <w:rPr>
          <w:rFonts w:ascii="Times New Roman" w:hAnsi="Times New Roman" w:cs="Times New Roman"/>
          <w:b/>
          <w:bCs/>
          <w:sz w:val="24"/>
          <w:szCs w:val="24"/>
          <w:lang w:val="ru-RU"/>
        </w:rPr>
        <w:t>Задачи для самостоятельного решения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: 5.2, 5.9, 5.10, 5.11, 5.17 (задачи к гл. 5 учебника «Дискретная математика» Белоусова и Ткачева).</w:t>
      </w:r>
    </w:p>
    <w:p w14:paraId="05C27DE8" w14:textId="36118819" w:rsidR="00B75F6C" w:rsidRPr="007D403B" w:rsidRDefault="00B75F6C" w:rsidP="00B75F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75F6C">
        <w:rPr>
          <w:rFonts w:ascii="Times New Roman" w:hAnsi="Times New Roman" w:cs="Times New Roman"/>
          <w:i/>
          <w:iCs/>
          <w:sz w:val="24"/>
          <w:szCs w:val="24"/>
          <w:lang w:val="ru-RU"/>
        </w:rPr>
        <w:t>Дополнительная задача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(более трудная). </w:t>
      </w:r>
      <w:r w:rsidR="00E92419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Доказать, что в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вершинном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≥ 3) сильно связном орграфе без петель число дуг (обозначенное через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удовлетворяет неравенству: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≤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≤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).</w:t>
      </w:r>
    </w:p>
    <w:p w14:paraId="1164CFC0" w14:textId="77777777" w:rsidR="00B75F6C" w:rsidRPr="007D403B" w:rsidRDefault="00B75F6C" w:rsidP="00B75F6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    2) Доказать, что в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вершинном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≥ 2) слабо связном орграфе без петель, но не являющимся сильно связным, число дуг (обозначенное через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) удовлетворяет неравенству: 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– 1 ≤ </w:t>
      </w:r>
      <w:r w:rsidRPr="007D403B">
        <w:rPr>
          <w:rFonts w:ascii="Times New Roman" w:hAnsi="Times New Roman" w:cs="Times New Roman"/>
          <w:sz w:val="24"/>
          <w:szCs w:val="24"/>
        </w:rPr>
        <w:t>m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 xml:space="preserve"> ≤ (</w:t>
      </w:r>
      <w:r w:rsidRPr="007D403B">
        <w:rPr>
          <w:rFonts w:ascii="Times New Roman" w:hAnsi="Times New Roman" w:cs="Times New Roman"/>
          <w:sz w:val="24"/>
          <w:szCs w:val="24"/>
        </w:rPr>
        <w:t>n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-1)</w:t>
      </w:r>
      <w:r w:rsidRPr="007D403B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7D403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CE204B7" w14:textId="77777777" w:rsidR="0004274A" w:rsidRPr="00B75F6C" w:rsidRDefault="0004274A" w:rsidP="00B75F6C">
      <w:pPr>
        <w:jc w:val="both"/>
        <w:rPr>
          <w:lang w:val="ru-RU"/>
        </w:rPr>
      </w:pPr>
    </w:p>
    <w:sectPr w:rsidR="0004274A" w:rsidRPr="00B75F6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5F6C"/>
    <w:rsid w:val="000202B7"/>
    <w:rsid w:val="0004274A"/>
    <w:rsid w:val="000657CB"/>
    <w:rsid w:val="000760EF"/>
    <w:rsid w:val="00113F3A"/>
    <w:rsid w:val="002557EB"/>
    <w:rsid w:val="00486D30"/>
    <w:rsid w:val="0058402D"/>
    <w:rsid w:val="00997E64"/>
    <w:rsid w:val="009B6A56"/>
    <w:rsid w:val="00A47C29"/>
    <w:rsid w:val="00AC1628"/>
    <w:rsid w:val="00B75F6C"/>
    <w:rsid w:val="00C22B67"/>
    <w:rsid w:val="00E67976"/>
    <w:rsid w:val="00E92419"/>
    <w:rsid w:val="00E94029"/>
    <w:rsid w:val="00EB37D1"/>
    <w:rsid w:val="00F71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C8C56D"/>
  <w15:chartTrackingRefBased/>
  <w15:docId w15:val="{E074B276-40C4-4C5E-AB84-28E7C2A94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75F6C"/>
  </w:style>
  <w:style w:type="paragraph" w:styleId="1">
    <w:name w:val="heading 1"/>
    <w:basedOn w:val="a"/>
    <w:next w:val="a"/>
    <w:link w:val="10"/>
    <w:uiPriority w:val="9"/>
    <w:qFormat/>
    <w:rsid w:val="00B75F6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75F6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5" Type="http://schemas.openxmlformats.org/officeDocument/2006/relationships/oleObject" Target="embeddings/oleObject1.bin"/><Relationship Id="rId61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3.bin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1199</Words>
  <Characters>6838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2</cp:revision>
  <dcterms:created xsi:type="dcterms:W3CDTF">2020-10-21T14:40:00Z</dcterms:created>
  <dcterms:modified xsi:type="dcterms:W3CDTF">2024-12-24T18:00:00Z</dcterms:modified>
</cp:coreProperties>
</file>